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67" r:id="rId2"/>
    <p:sldId id="268" r:id="rId3"/>
    <p:sldId id="286" r:id="rId4"/>
    <p:sldId id="287" r:id="rId5"/>
    <p:sldId id="269" r:id="rId6"/>
    <p:sldId id="274" r:id="rId7"/>
    <p:sldId id="285" r:id="rId8"/>
    <p:sldId id="281" r:id="rId9"/>
    <p:sldId id="282" r:id="rId10"/>
    <p:sldId id="270" r:id="rId11"/>
    <p:sldId id="279" r:id="rId12"/>
    <p:sldId id="292" r:id="rId13"/>
    <p:sldId id="280" r:id="rId14"/>
    <p:sldId id="299" r:id="rId15"/>
    <p:sldId id="289" r:id="rId16"/>
    <p:sldId id="290" r:id="rId17"/>
    <p:sldId id="271" r:id="rId18"/>
    <p:sldId id="294" r:id="rId19"/>
    <p:sldId id="297" r:id="rId20"/>
    <p:sldId id="296" r:id="rId21"/>
    <p:sldId id="293" r:id="rId22"/>
    <p:sldId id="300" r:id="rId23"/>
    <p:sldId id="288" r:id="rId24"/>
    <p:sldId id="298" r:id="rId2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982" autoAdjust="0"/>
    <p:restoredTop sz="94660"/>
  </p:normalViewPr>
  <p:slideViewPr>
    <p:cSldViewPr snapToGrid="0">
      <p:cViewPr varScale="1">
        <p:scale>
          <a:sx n="68" d="100"/>
          <a:sy n="68" d="100"/>
        </p:scale>
        <p:origin x="90" y="100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B1B696-AD39-4A24-ACC8-FD2D20310948}" type="datetimeFigureOut">
              <a:rPr lang="zh-CN" altLang="en-US" smtClean="0"/>
              <a:t>2021/11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143EF0-987D-498A-AAB4-877F6464D7B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B1B696-AD39-4A24-ACC8-FD2D20310948}" type="datetimeFigureOut">
              <a:rPr lang="zh-CN" altLang="en-US" smtClean="0"/>
              <a:t>2021/11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143EF0-987D-498A-AAB4-877F6464D7B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B1B696-AD39-4A24-ACC8-FD2D20310948}" type="datetimeFigureOut">
              <a:rPr lang="zh-CN" altLang="en-US" smtClean="0"/>
              <a:t>2021/11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143EF0-987D-498A-AAB4-877F6464D7B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B1B696-AD39-4A24-ACC8-FD2D20310948}" type="datetimeFigureOut">
              <a:rPr lang="zh-CN" altLang="en-US" smtClean="0"/>
              <a:t>2021/11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143EF0-987D-498A-AAB4-877F6464D7B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B1B696-AD39-4A24-ACC8-FD2D20310948}" type="datetimeFigureOut">
              <a:rPr lang="zh-CN" altLang="en-US" smtClean="0"/>
              <a:t>2021/11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143EF0-987D-498A-AAB4-877F6464D7B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B1B696-AD39-4A24-ACC8-FD2D20310948}" type="datetimeFigureOut">
              <a:rPr lang="zh-CN" altLang="en-US" smtClean="0"/>
              <a:t>2021/11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143EF0-987D-498A-AAB4-877F6464D7B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B1B696-AD39-4A24-ACC8-FD2D20310948}" type="datetimeFigureOut">
              <a:rPr lang="zh-CN" altLang="en-US" smtClean="0"/>
              <a:t>2021/11/1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143EF0-987D-498A-AAB4-877F6464D7B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B1B696-AD39-4A24-ACC8-FD2D20310948}" type="datetimeFigureOut">
              <a:rPr lang="zh-CN" altLang="en-US" smtClean="0"/>
              <a:t>2021/11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143EF0-987D-498A-AAB4-877F6464D7B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B1B696-AD39-4A24-ACC8-FD2D20310948}" type="datetimeFigureOut">
              <a:rPr lang="zh-CN" altLang="en-US" smtClean="0"/>
              <a:t>2021/11/1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143EF0-987D-498A-AAB4-877F6464D7B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B1B696-AD39-4A24-ACC8-FD2D20310948}" type="datetimeFigureOut">
              <a:rPr lang="zh-CN" altLang="en-US" smtClean="0"/>
              <a:t>2021/11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143EF0-987D-498A-AAB4-877F6464D7B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B1B696-AD39-4A24-ACC8-FD2D20310948}" type="datetimeFigureOut">
              <a:rPr lang="zh-CN" altLang="en-US" smtClean="0"/>
              <a:t>2021/11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143EF0-987D-498A-AAB4-877F6464D7B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B1B696-AD39-4A24-ACC8-FD2D20310948}" type="datetimeFigureOut">
              <a:rPr lang="zh-CN" altLang="en-US" smtClean="0"/>
              <a:t>2021/11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143EF0-987D-498A-AAB4-877F6464D7B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3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jpg"/><Relationship Id="rId13" Type="http://schemas.openxmlformats.org/officeDocument/2006/relationships/image" Target="../media/image46.png"/><Relationship Id="rId3" Type="http://schemas.openxmlformats.org/officeDocument/2006/relationships/image" Target="../media/image36.png"/><Relationship Id="rId7" Type="http://schemas.openxmlformats.org/officeDocument/2006/relationships/image" Target="../media/image40.png"/><Relationship Id="rId12" Type="http://schemas.openxmlformats.org/officeDocument/2006/relationships/image" Target="../media/image45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11" Type="http://schemas.openxmlformats.org/officeDocument/2006/relationships/image" Target="../media/image44.png"/><Relationship Id="rId5" Type="http://schemas.openxmlformats.org/officeDocument/2006/relationships/image" Target="../media/image38.png"/><Relationship Id="rId10" Type="http://schemas.openxmlformats.org/officeDocument/2006/relationships/image" Target="../media/image43.png"/><Relationship Id="rId4" Type="http://schemas.openxmlformats.org/officeDocument/2006/relationships/image" Target="../media/image37.png"/><Relationship Id="rId9" Type="http://schemas.openxmlformats.org/officeDocument/2006/relationships/image" Target="../media/image4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48.png"/><Relationship Id="rId7" Type="http://schemas.openxmlformats.org/officeDocument/2006/relationships/image" Target="../media/image5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10" Type="http://schemas.openxmlformats.org/officeDocument/2006/relationships/image" Target="../media/image47.wmf"/><Relationship Id="rId4" Type="http://schemas.openxmlformats.org/officeDocument/2006/relationships/image" Target="../media/image49.png"/><Relationship Id="rId9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5.bin"/><Relationship Id="rId3" Type="http://schemas.openxmlformats.org/officeDocument/2006/relationships/image" Target="../media/image53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7.png"/><Relationship Id="rId11" Type="http://schemas.openxmlformats.org/officeDocument/2006/relationships/image" Target="../media/image58.png"/><Relationship Id="rId5" Type="http://schemas.openxmlformats.org/officeDocument/2006/relationships/image" Target="../media/image54.wmf"/><Relationship Id="rId10" Type="http://schemas.openxmlformats.org/officeDocument/2006/relationships/image" Target="../media/image56.wmf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13" Type="http://schemas.openxmlformats.org/officeDocument/2006/relationships/image" Target="../media/image71.png"/><Relationship Id="rId3" Type="http://schemas.openxmlformats.org/officeDocument/2006/relationships/image" Target="../media/image63.png"/><Relationship Id="rId7" Type="http://schemas.openxmlformats.org/officeDocument/2006/relationships/image" Target="../media/image67.png"/><Relationship Id="rId12" Type="http://schemas.openxmlformats.org/officeDocument/2006/relationships/image" Target="../media/image7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6.png"/><Relationship Id="rId11" Type="http://schemas.openxmlformats.org/officeDocument/2006/relationships/image" Target="../media/image69.png"/><Relationship Id="rId5" Type="http://schemas.openxmlformats.org/officeDocument/2006/relationships/image" Target="../media/image65.png"/><Relationship Id="rId10" Type="http://schemas.openxmlformats.org/officeDocument/2006/relationships/image" Target="../media/image62.wmf"/><Relationship Id="rId4" Type="http://schemas.openxmlformats.org/officeDocument/2006/relationships/image" Target="../media/image64.png"/><Relationship Id="rId9" Type="http://schemas.openxmlformats.org/officeDocument/2006/relationships/oleObject" Target="../embeddings/oleObject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7" Type="http://schemas.openxmlformats.org/officeDocument/2006/relationships/image" Target="../media/image77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3" Type="http://schemas.openxmlformats.org/officeDocument/2006/relationships/image" Target="../media/image82.png"/><Relationship Id="rId7" Type="http://schemas.openxmlformats.org/officeDocument/2006/relationships/image" Target="../media/image86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png"/><Relationship Id="rId5" Type="http://schemas.openxmlformats.org/officeDocument/2006/relationships/image" Target="../media/image84.png"/><Relationship Id="rId4" Type="http://schemas.openxmlformats.org/officeDocument/2006/relationships/image" Target="../media/image83.png"/><Relationship Id="rId9" Type="http://schemas.openxmlformats.org/officeDocument/2006/relationships/image" Target="../media/image88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image" Target="../media/image46.png"/><Relationship Id="rId7" Type="http://schemas.openxmlformats.org/officeDocument/2006/relationships/oleObject" Target="../embeddings/oleObject7.bin"/><Relationship Id="rId12" Type="http://schemas.openxmlformats.org/officeDocument/2006/relationships/image" Target="../media/image9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3.png"/><Relationship Id="rId11" Type="http://schemas.openxmlformats.org/officeDocument/2006/relationships/oleObject" Target="../embeddings/oleObject9.bin"/><Relationship Id="rId5" Type="http://schemas.openxmlformats.org/officeDocument/2006/relationships/image" Target="../media/image92.png"/><Relationship Id="rId10" Type="http://schemas.openxmlformats.org/officeDocument/2006/relationships/image" Target="../media/image90.wmf"/><Relationship Id="rId4" Type="http://schemas.openxmlformats.org/officeDocument/2006/relationships/image" Target="../media/image45.png"/><Relationship Id="rId9" Type="http://schemas.openxmlformats.org/officeDocument/2006/relationships/oleObject" Target="../embeddings/oleObject8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3" Type="http://schemas.openxmlformats.org/officeDocument/2006/relationships/image" Target="../media/image95.png"/><Relationship Id="rId7" Type="http://schemas.openxmlformats.org/officeDocument/2006/relationships/image" Target="../media/image99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png"/><Relationship Id="rId5" Type="http://schemas.openxmlformats.org/officeDocument/2006/relationships/image" Target="../media/image97.png"/><Relationship Id="rId4" Type="http://schemas.openxmlformats.org/officeDocument/2006/relationships/image" Target="../media/image96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5480" y="379095"/>
            <a:ext cx="8963025" cy="23241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5480" y="3072130"/>
            <a:ext cx="9486900" cy="71437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5480" y="3964305"/>
            <a:ext cx="9648825" cy="2609850"/>
          </a:xfrm>
          <a:prstGeom prst="rect">
            <a:avLst/>
          </a:prstGeom>
        </p:spPr>
      </p:pic>
      <p:pic>
        <p:nvPicPr>
          <p:cNvPr id="8" name="Picture 1" descr="C:\Users\Administrator\AppData\Roaming\Tencent\Users\422526235\QQ\WinTemp\RichOle\THR[99~QKU4P%O]{0SLNC(S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7745" y="379095"/>
            <a:ext cx="2564562" cy="8548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7099" y="2934799"/>
            <a:ext cx="8937577" cy="1609664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710" y="4544463"/>
            <a:ext cx="7024369" cy="2105704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100" y="317587"/>
            <a:ext cx="9606563" cy="221459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818" y="-239152"/>
            <a:ext cx="10253004" cy="338130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360" y="3013710"/>
            <a:ext cx="9229725" cy="343852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85735" y="5755543"/>
            <a:ext cx="1657350" cy="8001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14339" y="1002986"/>
            <a:ext cx="2817028" cy="69699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142" y="131316"/>
            <a:ext cx="9076519" cy="87955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3621" y="1100211"/>
            <a:ext cx="4815694" cy="605748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7435" y="2028018"/>
            <a:ext cx="3820697" cy="773612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8132" y="2028018"/>
            <a:ext cx="2660552" cy="78766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7435" y="3123689"/>
            <a:ext cx="3045435" cy="829124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3402" y="3077610"/>
            <a:ext cx="4413518" cy="951614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2572" y="4271674"/>
            <a:ext cx="2543542" cy="54182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8926" y="4347804"/>
            <a:ext cx="4389486" cy="710528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3898" y="4279469"/>
            <a:ext cx="2406043" cy="847198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2572" y="5499268"/>
            <a:ext cx="4240786" cy="688197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81661" y="587648"/>
            <a:ext cx="2373632" cy="618659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56920" y="1286851"/>
            <a:ext cx="2660531" cy="5939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3565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9080" y="377190"/>
            <a:ext cx="9201150" cy="192405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7370" y="2301240"/>
            <a:ext cx="3787140" cy="78105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9080" y="3431540"/>
            <a:ext cx="5200650" cy="235267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49619" y="2774315"/>
            <a:ext cx="3276600" cy="65722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721032" y="3709988"/>
            <a:ext cx="5534025" cy="1123950"/>
          </a:xfrm>
          <a:prstGeom prst="rect">
            <a:avLst/>
          </a:prstGeom>
        </p:spPr>
      </p:pic>
      <p:pic>
        <p:nvPicPr>
          <p:cNvPr id="1025" name="Picture 1" descr="C:\Users\Administrator\AppData\Roaming\Tencent\Users\422526235\QQ\WinTemp\RichOle\N@(ST5%QEB$J_P{P(CTW1A9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44063" y="721042"/>
            <a:ext cx="2184211" cy="6181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472584"/>
              </p:ext>
            </p:extLst>
          </p:nvPr>
        </p:nvGraphicFramePr>
        <p:xfrm>
          <a:off x="6222682" y="4920615"/>
          <a:ext cx="22653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9" imgW="1066680" imgH="406080" progId="Equation.DSMT4">
                  <p:embed/>
                </p:oleObj>
              </mc:Choice>
              <mc:Fallback>
                <p:oleObj name="Equation" r:id="rId9" imgW="1066680" imgH="4060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2682" y="4920615"/>
                        <a:ext cx="226536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5" name="Picture 1" descr="C:\Users\Administrator\AppData\Roaming\Tencent\Users\422526235\QQ\WinTemp\RichOle\N@(ST5%QEB$J_P{P(CTW1A9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2720" y="721041"/>
            <a:ext cx="2184211" cy="6181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636833"/>
              </p:ext>
            </p:extLst>
          </p:nvPr>
        </p:nvGraphicFramePr>
        <p:xfrm>
          <a:off x="722947" y="1727957"/>
          <a:ext cx="3749675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Equation" r:id="rId4" imgW="1765080" imgH="419040" progId="Equation.DSMT4">
                  <p:embed/>
                </p:oleObj>
              </mc:Choice>
              <mc:Fallback>
                <p:oleObj name="Equation" r:id="rId4" imgW="1765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947" y="1727957"/>
                        <a:ext cx="3749675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728" y="206691"/>
            <a:ext cx="1799362" cy="823437"/>
          </a:xfrm>
          <a:prstGeom prst="rect">
            <a:avLst/>
          </a:prstGeom>
        </p:spPr>
      </p:pic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093180"/>
              </p:ext>
            </p:extLst>
          </p:nvPr>
        </p:nvGraphicFramePr>
        <p:xfrm>
          <a:off x="2875158" y="2873332"/>
          <a:ext cx="10493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Equation" r:id="rId7" imgW="495000" imgH="406080" progId="Equation.DSMT4">
                  <p:embed/>
                </p:oleObj>
              </mc:Choice>
              <mc:Fallback>
                <p:oleObj name="Equation" r:id="rId7" imgW="4950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5158" y="2873332"/>
                        <a:ext cx="1049337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7234" y="2904654"/>
            <a:ext cx="1799362" cy="823437"/>
          </a:xfrm>
          <a:prstGeom prst="rect">
            <a:avLst/>
          </a:prstGeom>
        </p:spPr>
      </p:pic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508135"/>
              </p:ext>
            </p:extLst>
          </p:nvPr>
        </p:nvGraphicFramePr>
        <p:xfrm>
          <a:off x="666285" y="4165918"/>
          <a:ext cx="3560763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Equation" r:id="rId9" imgW="1676160" imgH="457200" progId="Equation.DSMT4">
                  <p:embed/>
                </p:oleObj>
              </mc:Choice>
              <mc:Fallback>
                <p:oleObj name="Equation" r:id="rId9" imgW="1676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285" y="4165918"/>
                        <a:ext cx="3560763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57803" y="2655106"/>
            <a:ext cx="2906091" cy="661266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32720" y="1566292"/>
            <a:ext cx="2353496" cy="842806"/>
          </a:xfrm>
          <a:prstGeom prst="rect">
            <a:avLst/>
          </a:prstGeom>
        </p:spPr>
      </p:pic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713033"/>
              </p:ext>
            </p:extLst>
          </p:nvPr>
        </p:nvGraphicFramePr>
        <p:xfrm>
          <a:off x="2983720" y="5566454"/>
          <a:ext cx="10493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name="Equation" r:id="rId13" imgW="495000" imgH="406080" progId="Equation.DSMT4">
                  <p:embed/>
                </p:oleObj>
              </mc:Choice>
              <mc:Fallback>
                <p:oleObj name="Equation" r:id="rId13" imgW="4950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3720" y="5566454"/>
                        <a:ext cx="1049337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图片 1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796" y="5597776"/>
            <a:ext cx="1799362" cy="8234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1931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9" name="Picture 1" descr="C:\Users\Administrator\AppData\Roaming\Tencent\Users\422526235\QQ\WinTemp\RichOle\CZW%1WJ`I)}X2CE5L(1RD]W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7" y="1171575"/>
            <a:ext cx="9915526" cy="41417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0" name="Picture 2" descr="C:\Users\Administrator\AppData\Roaming\Tencent\Users\422526235\QQ\WinTemp\RichOle\QAI_NM6PFG}UNYV`ISDD)JH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37" y="214312"/>
            <a:ext cx="3754760" cy="771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03565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5" name="Picture 1" descr="C:\Users\Administrator\AppData\Roaming\Tencent\Users\422526235\QQ\WinTemp\RichOle\_POTB0$M@QIA{R`0{C3K0]5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0"/>
            <a:ext cx="11906751" cy="1200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7" name="Picture 3" descr="C:\Users\Administrator\AppData\Roaming\Tencent\Users\422526235\QQ\WinTemp\RichOle\BCMJ@1E9L`M%SHUQ(`J~_VH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5950" y="1643062"/>
            <a:ext cx="431292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 descr="C:\Users\Administrator\AppData\Roaming\Tencent\Users\422526235\QQ\WinTemp\RichOle\2HIWSR6~X`VMHT{QZ@(EF]J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0024" y="1671637"/>
            <a:ext cx="2654178" cy="857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9" name="Picture 5" descr="C:\Users\Administrator\AppData\Roaming\Tencent\Users\422526235\QQ\WinTemp\RichOle\14AQ0Z)7%[H7Y[{X$UVSMGW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3202" y="2786060"/>
            <a:ext cx="2292162" cy="8393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0" name="Picture 6" descr="C:\Users\Administrator\AppData\Roaming\Tencent\Users\422526235\QQ\WinTemp\RichOle\@5CBX@A18(EFAJ6CTFM)FAS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0433" y="2767886"/>
            <a:ext cx="1863538" cy="8575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1" name="Picture 7" descr="C:\Users\Administrator\AppData\Roaming\Tencent\Users\422526235\QQ\WinTemp\RichOle\2}VY8`}XB{QIJ(MV%TJLC48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1686" y="3756367"/>
            <a:ext cx="2386147" cy="9880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85749" y="3935493"/>
            <a:ext cx="21574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/>
              <a:t>Problem:</a:t>
            </a:r>
            <a:endParaRPr lang="zh-CN" altLang="en-US" sz="2800" b="1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04274"/>
              </p:ext>
            </p:extLst>
          </p:nvPr>
        </p:nvGraphicFramePr>
        <p:xfrm>
          <a:off x="8018651" y="4363187"/>
          <a:ext cx="35306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Equation" r:id="rId9" imgW="1663560" imgH="431640" progId="Equation.DSMT4">
                  <p:embed/>
                </p:oleObj>
              </mc:Choice>
              <mc:Fallback>
                <p:oleObj name="Equation" r:id="rId9" imgW="1663560" imgH="4316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8651" y="4363187"/>
                        <a:ext cx="353060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3" name="Picture 9" descr="C:\Users\Administrator\AppData\Roaming\Tencent\Users\422526235\QQ\WinTemp\RichOle\EDC(QGE1IEL$5BA14H0SM]H.pn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1686" y="5101079"/>
            <a:ext cx="2710538" cy="9443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4" name="Picture 10" descr="C:\Users\Administrator\AppData\Roaming\Tencent\Users\422526235\QQ\WinTemp\RichOle\8}M778ATW3}QLMB]7%M3~$D.png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3062" y="5156000"/>
            <a:ext cx="2026223" cy="9455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5" name="Picture 11" descr="C:\Users\Administrator\AppData\Roaming\Tencent\Users\422526235\QQ\WinTemp\RichOle\MEP)[T{{}VI5$NV%P)@`K%1.pn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4001" y="6062460"/>
            <a:ext cx="1727912" cy="7068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03565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101" y="202662"/>
            <a:ext cx="9489758" cy="1005336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7655" y="1385667"/>
            <a:ext cx="4424434" cy="76668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3755" y="2330025"/>
            <a:ext cx="3399254" cy="90423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7655" y="3542348"/>
            <a:ext cx="2725396" cy="950303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0509" y="3674014"/>
            <a:ext cx="2995864" cy="818637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3755" y="5050617"/>
            <a:ext cx="3347452" cy="83202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166" y="177970"/>
            <a:ext cx="7928245" cy="34996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3546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305" y="265893"/>
            <a:ext cx="8274221" cy="63612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8071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50" y="515620"/>
            <a:ext cx="11875770" cy="473011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152" y="503171"/>
            <a:ext cx="8167322" cy="16246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0027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870" y="324730"/>
            <a:ext cx="10205305" cy="98810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4615" y="1485460"/>
            <a:ext cx="8246671" cy="50593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4615" y="2164013"/>
            <a:ext cx="6066179" cy="54162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4615" y="2878260"/>
            <a:ext cx="6176752" cy="455662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5291" y="3506545"/>
            <a:ext cx="7543287" cy="769723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5291" y="4460480"/>
            <a:ext cx="7112058" cy="777194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3427" y="5524016"/>
            <a:ext cx="8835676" cy="1333984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73698" y="0"/>
            <a:ext cx="2428816" cy="5345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6095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98071" y="1301261"/>
            <a:ext cx="2488956" cy="555674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98071" y="332095"/>
            <a:ext cx="2360368" cy="615202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8780" y="2210899"/>
            <a:ext cx="3387180" cy="57450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0939" y="94584"/>
            <a:ext cx="1643722" cy="1090223"/>
          </a:xfrm>
          <a:prstGeom prst="rect">
            <a:avLst/>
          </a:prstGeom>
        </p:spPr>
      </p:pic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947669"/>
              </p:ext>
            </p:extLst>
          </p:nvPr>
        </p:nvGraphicFramePr>
        <p:xfrm>
          <a:off x="1195290" y="1711630"/>
          <a:ext cx="4095750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7" imgW="1930320" imgH="469800" progId="Equation.DSMT4">
                  <p:embed/>
                </p:oleObj>
              </mc:Choice>
              <mc:Fallback>
                <p:oleObj name="Equation" r:id="rId7" imgW="19303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290" y="1711630"/>
                        <a:ext cx="4095750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399105" y="332095"/>
            <a:ext cx="42518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The inverse Laplace transform of </a:t>
            </a:r>
            <a:endParaRPr lang="zh-CN" altLang="en-US" sz="2400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417951"/>
              </p:ext>
            </p:extLst>
          </p:nvPr>
        </p:nvGraphicFramePr>
        <p:xfrm>
          <a:off x="1061146" y="3236990"/>
          <a:ext cx="4364037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9" imgW="2057400" imgH="469800" progId="Equation.DSMT4">
                  <p:embed/>
                </p:oleObj>
              </mc:Choice>
              <mc:Fallback>
                <p:oleObj name="Equation" r:id="rId9" imgW="20574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1146" y="3236990"/>
                        <a:ext cx="4364037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466895"/>
              </p:ext>
            </p:extLst>
          </p:nvPr>
        </p:nvGraphicFramePr>
        <p:xfrm>
          <a:off x="1020531" y="4640634"/>
          <a:ext cx="64643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11" imgW="3047760" imgH="482400" progId="Equation.DSMT4">
                  <p:embed/>
                </p:oleObj>
              </mc:Choice>
              <mc:Fallback>
                <p:oleObj name="Equation" r:id="rId11" imgW="3047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531" y="4640634"/>
                        <a:ext cx="646430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0429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3" name="Picture 1" descr="C:\Users\Administrator\AppData\Roaming\Tencent\Users\422526235\QQ\WinTemp\RichOle\~EPKI5V`Q@DM~V4WJ7`N6IW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0"/>
            <a:ext cx="2477621" cy="628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4" name="Picture 2" descr="C:\Users\Administrator\AppData\Roaming\Tencent\Users\422526235\QQ\WinTemp\RichOle\[}3(5EQ74D)K_QZ%`YD}4ST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7056" y="125701"/>
            <a:ext cx="4137468" cy="10058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5" name="Picture 3" descr="C:\Users\Administrator\AppData\Roaming\Tencent\Users\422526235\QQ\WinTemp\RichOle\`HS8[7A(SF1O3U9NAIBG3MF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8897" y="1131599"/>
            <a:ext cx="7987812" cy="10444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6" name="Picture 4" descr="C:\Users\Administrator\AppData\Roaming\Tencent\Users\422526235\QQ\WinTemp\RichOle\FBMB]RS7G405P{DPNSYRNHW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254" y="2283381"/>
            <a:ext cx="10550197" cy="19716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7" name="Picture 5" descr="C:\Users\Administrator\AppData\Roaming\Tencent\Users\422526235\QQ\WinTemp\RichOle\9VSGT[}JVZYQ14@Q1KO7TT5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588" y="4216198"/>
            <a:ext cx="7400923" cy="15462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521" y="6046149"/>
            <a:ext cx="3604529" cy="550692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02049" y="5814715"/>
            <a:ext cx="5012813" cy="11928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6378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5203" y="417854"/>
            <a:ext cx="9937797" cy="47168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2673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157" y="0"/>
            <a:ext cx="10936117" cy="2519647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9140" y="2966720"/>
            <a:ext cx="11282482" cy="299798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9030" y="662939"/>
            <a:ext cx="9337408" cy="479488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0370" y="400050"/>
            <a:ext cx="8572500" cy="302895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84590" y="1010920"/>
            <a:ext cx="3190875" cy="2286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6895" y="3429000"/>
            <a:ext cx="9823132" cy="325268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686" y="168812"/>
            <a:ext cx="8138160" cy="2645618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957116"/>
            <a:ext cx="8833926" cy="251521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9250" y="-281744"/>
            <a:ext cx="9860231" cy="2442894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556" y="2435225"/>
            <a:ext cx="7389495" cy="297624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04696" y="4858385"/>
            <a:ext cx="2901950" cy="110617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04051" y="1251610"/>
            <a:ext cx="4503078" cy="79961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6043" y="2161150"/>
            <a:ext cx="2817028" cy="69699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1480" y="171613"/>
            <a:ext cx="9793288" cy="2612226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9424" y="2783839"/>
            <a:ext cx="6759883" cy="118133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1480" y="3575685"/>
            <a:ext cx="4964589" cy="96562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9425" y="4354829"/>
            <a:ext cx="7831488" cy="2288859"/>
          </a:xfrm>
          <a:prstGeom prst="rect">
            <a:avLst/>
          </a:prstGeom>
        </p:spPr>
      </p:pic>
      <p:pic>
        <p:nvPicPr>
          <p:cNvPr id="2049" name="Picture 1" descr="C:\Users\Administrator\AppData\Roaming\Tencent\Users\422526235\QQ\WinTemp\RichOle\YNO~CVHRG@2VYQ4C5ENV0X9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5407" y="1730326"/>
            <a:ext cx="4349134" cy="7248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239307" y="1183390"/>
            <a:ext cx="4762446" cy="43655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6895" y="1320162"/>
            <a:ext cx="6766247" cy="100393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4652" y="2745422"/>
            <a:ext cx="9635173" cy="1573432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77241" y="1032682"/>
            <a:ext cx="4505167" cy="854611"/>
          </a:xfrm>
          <a:prstGeom prst="rect">
            <a:avLst/>
          </a:prstGeom>
        </p:spPr>
      </p:pic>
      <p:pic>
        <p:nvPicPr>
          <p:cNvPr id="3073" name="Picture 1" descr="C:\Users\Administrator\AppData\Roaming\Tencent\Users\422526235\QQ\WinTemp\RichOle\BP[XY3A{[I@DU$UW6NL`K{Y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72524" y="316498"/>
            <a:ext cx="2386014" cy="6795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23</TotalTime>
  <Words>7</Words>
  <Application>Microsoft Office PowerPoint</Application>
  <PresentationFormat>宽屏</PresentationFormat>
  <Paragraphs>2</Paragraphs>
  <Slides>2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4</vt:i4>
      </vt:variant>
    </vt:vector>
  </HeadingPairs>
  <TitlesOfParts>
    <vt:vector size="31" baseType="lpstr">
      <vt:lpstr>宋体</vt:lpstr>
      <vt:lpstr>Arial</vt:lpstr>
      <vt:lpstr>Calibri</vt:lpstr>
      <vt:lpstr>Calibri Light</vt:lpstr>
      <vt:lpstr>Office 主题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indows 用户</dc:creator>
  <cp:lastModifiedBy>Windows 用户</cp:lastModifiedBy>
  <cp:revision>55</cp:revision>
  <dcterms:created xsi:type="dcterms:W3CDTF">2021-10-24T13:30:00Z</dcterms:created>
  <dcterms:modified xsi:type="dcterms:W3CDTF">2021-11-16T13:53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D3E069E0F60C4A2BA64D3866D9D2C827</vt:lpwstr>
  </property>
  <property fmtid="{D5CDD505-2E9C-101B-9397-08002B2CF9AE}" pid="3" name="KSOProductBuildVer">
    <vt:lpwstr>2052-11.1.0.8013</vt:lpwstr>
  </property>
</Properties>
</file>